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FF9900"/>
    <a:srgbClr val="0000FF"/>
    <a:srgbClr val="FFFF00"/>
    <a:srgbClr val="FF33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32CC8C-4C4D-4449-926C-0556B91DBF39}" type="datetimeFigureOut">
              <a:rPr lang="en-US" smtClean="0"/>
              <a:pPr/>
              <a:t>9/23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88DC5D-2D44-43BF-8E71-9FAC1ED4753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rbonyl Ligands - C≡O</a:t>
            </a:r>
            <a:endParaRPr lang="en-US" sz="20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26" name="Picture 2" descr="CO-bonding-intr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914400"/>
            <a:ext cx="6820618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emi-Bridging Carbonyls</a:t>
            </a:r>
            <a:endParaRPr lang="en-US" sz="20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3"/>
          <a:srcRect l="-4436" t="-4318"/>
          <a:stretch>
            <a:fillRect/>
          </a:stretch>
        </p:blipFill>
        <p:spPr bwMode="auto">
          <a:xfrm>
            <a:off x="381000" y="914400"/>
            <a:ext cx="2362200" cy="2082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2819400" y="990600"/>
            <a:ext cx="5715000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Unsymmetrical bridging form.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 system accepts electron density from second metal center.  Distortions away from a linear M-CO (180°) or a symmetrically bridging CO (120°).  Typical M-CO angle around 150° (but with considerable variations)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048000" y="2570557"/>
          <a:ext cx="5248275" cy="3963593"/>
        </p:xfrm>
        <a:graphic>
          <a:graphicData uri="http://schemas.openxmlformats.org/presentationml/2006/ole">
            <p:oleObj spid="_x0000_s39940" name="CS ChemDraw Drawing" r:id="rId4" imgW="2308320" imgH="174456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1447800" y="762000"/>
          <a:ext cx="6324600" cy="1891469"/>
        </p:xfrm>
        <a:graphic>
          <a:graphicData uri="http://schemas.openxmlformats.org/presentationml/2006/ole">
            <p:oleObj spid="_x0000_s40961" r:id="rId3" imgW="5094288" imgH="1522413" progId="MSDraw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s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sz="2400" b="1" dirty="0" smtClean="0">
                <a:solidFill>
                  <a:srgbClr val="0000FF"/>
                </a:solidFill>
                <a:latin typeface="Symbol" pitchFamily="18" charset="2"/>
                <a:cs typeface="Arial" pitchFamily="34" charset="0"/>
              </a:rPr>
              <a:t>p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ridging 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’s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209800" y="2819400"/>
          <a:ext cx="4038600" cy="3896539"/>
        </p:xfrm>
        <a:graphic>
          <a:graphicData uri="http://schemas.openxmlformats.org/presentationml/2006/ole">
            <p:oleObj spid="_x0000_s40963" name="CS ChemDraw Drawing" r:id="rId4" imgW="1701720" imgH="1648440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304800" y="76200"/>
            <a:ext cx="8610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Which of the following metal carbonyl IR spectra represents the compound with the </a:t>
            </a:r>
            <a:r>
              <a:rPr kumimoji="0" lang="en-US" sz="1800" b="1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east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mount of electron density on the metal center?  Briefly discuss the reasoning for your choice.  Which compound will lose CO the easiest?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133600" y="1143000"/>
          <a:ext cx="4343400" cy="5385229"/>
        </p:xfrm>
        <a:graphic>
          <a:graphicData uri="http://schemas.openxmlformats.org/presentationml/2006/ole">
            <p:oleObj spid="_x0000_s41986" name="CorelDRAW" r:id="rId3" imgW="3974400" imgH="4634640" progId="CorelDRAW.Graphic.14">
              <p:embed/>
            </p:oleObj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1"/>
          <p:cNvSpPr>
            <a:spLocks noChangeArrowheads="1"/>
          </p:cNvSpPr>
          <p:nvPr/>
        </p:nvSpPr>
        <p:spPr bwMode="auto">
          <a:xfrm>
            <a:off x="228600" y="67270"/>
            <a:ext cx="88392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oblem: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Which of the following metal carbonyl compounds will have the highest 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1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stretching frequency in the IR?  Why?  Will this be the most electron-rich or deficient compound?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01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752600" y="1219200"/>
          <a:ext cx="5417404" cy="4343400"/>
        </p:xfrm>
        <a:graphic>
          <a:graphicData uri="http://schemas.openxmlformats.org/presentationml/2006/ole">
            <p:oleObj spid="_x0000_s43010" name="CS ChemDraw Drawing" r:id="rId3" imgW="2910840" imgH="2340864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457199" y="762000"/>
          <a:ext cx="8229601" cy="3041897"/>
        </p:xfrm>
        <a:graphic>
          <a:graphicData uri="http://schemas.openxmlformats.org/drawingml/2006/table">
            <a:tbl>
              <a:tblPr/>
              <a:tblGrid>
                <a:gridCol w="575682"/>
                <a:gridCol w="982872"/>
                <a:gridCol w="1123283"/>
                <a:gridCol w="1276172"/>
                <a:gridCol w="1251211"/>
                <a:gridCol w="1292554"/>
                <a:gridCol w="1005495"/>
                <a:gridCol w="722332"/>
              </a:tblGrid>
              <a:tr h="428484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en-US" sz="11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7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>
                          <a:latin typeface="Times New Roman"/>
                          <a:ea typeface="Times New Roman"/>
                          <a:cs typeface="Times New Roman"/>
                        </a:rPr>
                        <a:t>11</a:t>
                      </a:r>
                      <a:endParaRPr lang="en-US" sz="11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53669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Ti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V(CO)</a:t>
                      </a:r>
                      <a:r>
                        <a:rPr lang="en-US" sz="20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4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r(CO)</a:t>
                      </a:r>
                      <a:r>
                        <a:rPr lang="en-US" sz="2000" b="1" baseline="-25000" dirty="0"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endParaRPr lang="en-US" sz="1400" baseline="-25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Mn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Fe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Fe</a:t>
                      </a:r>
                      <a:r>
                        <a:rPr lang="en-US" sz="20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9</a:t>
                      </a: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i="1" dirty="0">
                          <a:solidFill>
                            <a:srgbClr val="00B05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Fe</a:t>
                      </a:r>
                      <a:r>
                        <a:rPr lang="en-US" sz="2000" b="1" kern="1200" baseline="-25000" dirty="0">
                          <a:solidFill>
                            <a:srgbClr val="00B05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b="1" i="1" dirty="0">
                          <a:solidFill>
                            <a:srgbClr val="00B05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rgbClr val="00B05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</a:t>
                      </a:r>
                      <a:r>
                        <a:rPr lang="en-US" sz="2000" b="1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8</a:t>
                      </a: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o</a:t>
                      </a:r>
                      <a:r>
                        <a:rPr lang="en-US" sz="2000" b="1" kern="12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Ni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Cu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872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Zr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Nb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Tc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 err="1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u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Ru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Rh</a:t>
                      </a:r>
                      <a:r>
                        <a:rPr lang="en-US" sz="20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Rh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6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Pd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Ag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29872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Hf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Ta</a:t>
                      </a:r>
                      <a:endParaRPr lang="en-US" sz="14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W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6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Re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0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Os(CO)</a:t>
                      </a:r>
                      <a:r>
                        <a:rPr lang="en-US" sz="2000" b="1" kern="1200" baseline="-25000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</a:p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Os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Ir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CO)</a:t>
                      </a:r>
                      <a:r>
                        <a:rPr lang="en-US" sz="20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2</a:t>
                      </a: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Pt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Au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2405" marR="62405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049" name="Rectangle 1"/>
          <p:cNvSpPr>
            <a:spLocks noChangeArrowheads="1"/>
          </p:cNvSpPr>
          <p:nvPr/>
        </p:nvSpPr>
        <p:spPr bwMode="auto">
          <a:xfrm>
            <a:off x="304800" y="228600"/>
            <a:ext cx="50962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amples of </a:t>
            </a: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eutral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inary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metal carbonyls: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O-MO-diagr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90600" y="762000"/>
            <a:ext cx="6858000" cy="3920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Molecular Orbital (MO) Diagram</a:t>
            </a:r>
            <a:endParaRPr lang="en-US" sz="20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85800" y="5257800"/>
          <a:ext cx="8000999" cy="1371600"/>
        </p:xfrm>
        <a:graphic>
          <a:graphicData uri="http://schemas.openxmlformats.org/drawingml/2006/table">
            <a:tbl>
              <a:tblPr/>
              <a:tblGrid>
                <a:gridCol w="1124222"/>
                <a:gridCol w="1176510"/>
                <a:gridCol w="915065"/>
                <a:gridCol w="1392204"/>
                <a:gridCol w="3392998"/>
              </a:tblGrid>
              <a:tr h="27432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Species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Config</a:t>
                      </a:r>
                      <a:endParaRPr lang="en-US" sz="105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C-O Å</a:t>
                      </a:r>
                      <a:endParaRPr lang="en-US" sz="105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 err="1">
                          <a:latin typeface="Symbol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1400" b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CO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cm</a:t>
                      </a:r>
                      <a:r>
                        <a:rPr lang="en-US" sz="20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-1</a:t>
                      </a: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omment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O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5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baseline="30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050" b="1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1.13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2143</a:t>
                      </a:r>
                      <a:endParaRPr lang="en-US" sz="105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5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1.11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2184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MO is weakly </a:t>
                      </a:r>
                      <a:r>
                        <a:rPr lang="en-US" sz="16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ntibonding</a:t>
                      </a:r>
                      <a:endParaRPr lang="en-US" sz="105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CO*</a:t>
                      </a:r>
                      <a:endParaRPr lang="en-US" sz="105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5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(2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0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0000FF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1.24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1489</a:t>
                      </a:r>
                      <a:endParaRPr lang="en-US" sz="105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b="1" dirty="0">
                          <a:latin typeface="Symbol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MO is </a:t>
                      </a: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trongly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en-US" sz="1600" b="1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ntibonding</a:t>
                      </a:r>
                      <a:endParaRPr lang="en-US" sz="1050" b="1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4320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T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1.21</a:t>
                      </a:r>
                      <a:endParaRPr lang="en-US" sz="105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1715</a:t>
                      </a:r>
                      <a:endParaRPr lang="en-US" sz="1050" b="1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1600" b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9759" marR="59759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52400" y="4800600"/>
            <a:ext cx="6019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Experimental Data Supporting Nature of MO’s in CO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381000" y="228600"/>
            <a:ext cx="78486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ree types (two of which are important) of CO-Metal bonding interactions: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17409" name="Picture 1" descr="CO-bonding-diagr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47800" y="838200"/>
            <a:ext cx="7315200" cy="1845276"/>
          </a:xfrm>
          <a:prstGeom prst="rect">
            <a:avLst/>
          </a:prstGeom>
          <a:noFill/>
        </p:spPr>
      </p:pic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457200" y="2971800"/>
            <a:ext cx="8382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-C bond: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ncrease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			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ncrease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		</a:t>
            </a:r>
            <a:r>
              <a:rPr kumimoji="0" lang="en-US" sz="16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    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ncreases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-O bond: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ncrease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		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ecrease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	      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ecreases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n</a:t>
            </a:r>
            <a:r>
              <a:rPr kumimoji="0" lang="en-US" sz="1600" b="0" i="0" u="none" strike="noStrike" cap="none" normalizeH="0" baseline="-25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freq:	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increase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			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ecreases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	        </a:t>
            </a:r>
            <a:r>
              <a:rPr kumimoji="0" lang="en-US" sz="16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decreases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914400"/>
            <a:ext cx="8458200" cy="914400"/>
          </a:xfrm>
          <a:prstGeom prst="rect">
            <a:avLst/>
          </a:prstGeom>
          <a:solidFill>
            <a:srgbClr val="FFFF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304800" y="914400"/>
            <a:ext cx="8458200" cy="21082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173038" marR="0" lvl="0" indent="-1730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osition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the carbonyl bands in the IR depends mainly on th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onding mode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the CO (terminal, bridging) and th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mount of electron density on the metal being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ckbonded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the C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.  </a:t>
            </a: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173038" marR="0" lvl="0" indent="-173038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e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umber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(and intensity) of the carbonyl bands observed depends on th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umber of CO ligands presen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th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symmetry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of the metal complex.  There are also secondary effects such as Fermi resonance and overtone interactions that can complicate carbonyl IR spectra. 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04800" y="228600"/>
            <a:ext cx="8458200" cy="461665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rbonyl Infrared (IR) Stretching Frequencies</a:t>
            </a:r>
            <a:endParaRPr lang="en-US" sz="20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533400" y="3200400"/>
          <a:ext cx="8119382" cy="2743200"/>
        </p:xfrm>
        <a:graphic>
          <a:graphicData uri="http://schemas.openxmlformats.org/presentationml/2006/ole">
            <p:oleObj spid="_x0000_s18434" name="CorelDRAW" r:id="rId3" imgW="6819480" imgH="2319480" progId="CorelDRAW.Graphic.1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4114800" y="990600"/>
          <a:ext cx="4463416" cy="5181597"/>
        </p:xfrm>
        <a:graphic>
          <a:graphicData uri="http://schemas.openxmlformats.org/drawingml/2006/table">
            <a:tbl>
              <a:tblPr/>
              <a:tblGrid>
                <a:gridCol w="1128680"/>
                <a:gridCol w="1881133"/>
                <a:gridCol w="1453603"/>
              </a:tblGrid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i="1" dirty="0" smtClean="0">
                          <a:latin typeface="Times New Roman"/>
                          <a:ea typeface="Times New Roman"/>
                        </a:rPr>
                        <a:t>d </a:t>
                      </a:r>
                      <a:r>
                        <a:rPr lang="en-US" sz="2400" b="1" i="1" baseline="30000" dirty="0" smtClean="0">
                          <a:latin typeface="Times New Roman"/>
                          <a:ea typeface="Times New Roman"/>
                        </a:rPr>
                        <a:t>x</a:t>
                      </a:r>
                      <a:endParaRPr lang="en-US" sz="1600" b="1" baseline="30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Complex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 err="1">
                          <a:latin typeface="Symbol"/>
                          <a:ea typeface="Times New Roman"/>
                        </a:rPr>
                        <a:t>n</a:t>
                      </a:r>
                      <a:r>
                        <a:rPr lang="en-US" sz="2000" b="1" baseline="-25000" dirty="0" err="1">
                          <a:latin typeface="Times New Roman"/>
                          <a:ea typeface="Times New Roman"/>
                        </a:rPr>
                        <a:t>CO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 cm</a:t>
                      </a:r>
                      <a:r>
                        <a:rPr lang="en-US" sz="2000" b="1" baseline="30000" dirty="0">
                          <a:latin typeface="Symbol"/>
                          <a:ea typeface="Times New Roman"/>
                        </a:rPr>
                        <a:t>-</a:t>
                      </a:r>
                      <a:r>
                        <a:rPr lang="en-US" sz="2000" b="1" baseline="30000" dirty="0">
                          <a:latin typeface="Times New Roman"/>
                          <a:ea typeface="Times New Roman"/>
                        </a:rPr>
                        <a:t>1</a:t>
                      </a:r>
                      <a:endParaRPr lang="en-US" sz="1600" b="1" baseline="30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B050"/>
                          </a:solidFill>
                          <a:latin typeface="Times New Roman"/>
                          <a:ea typeface="Times New Roman"/>
                        </a:rPr>
                        <a:t>free CO</a:t>
                      </a:r>
                      <a:endParaRPr lang="en-US" sz="16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solidFill>
                            <a:srgbClr val="00B050"/>
                          </a:solidFill>
                          <a:latin typeface="Times New Roman"/>
                          <a:ea typeface="Times New Roman"/>
                        </a:rPr>
                        <a:t>2143</a:t>
                      </a:r>
                      <a:endParaRPr lang="en-US" sz="1600" b="1" dirty="0">
                        <a:solidFill>
                          <a:srgbClr val="00B050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i="1" spc="200" baseline="0" dirty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</a:rPr>
                        <a:t>10</a:t>
                      </a:r>
                      <a:endParaRPr lang="en-US" sz="1600" b="1" baseline="30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[Ag(CO)]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+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2204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Ni(CO)</a:t>
                      </a:r>
                      <a:r>
                        <a:rPr lang="en-US" sz="2400" b="1" baseline="-25000" dirty="0"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600" b="1" baseline="-25000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2060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[Co(CO)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]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Symbol" pitchFamily="18" charset="2"/>
                          <a:ea typeface="Times New Roman"/>
                          <a:cs typeface="+mn-cs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1890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[Fe(CO)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4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]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2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Symbol" pitchFamily="18" charset="2"/>
                          <a:ea typeface="Times New Roman"/>
                          <a:cs typeface="+mn-cs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1790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000" b="1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[</a:t>
                      </a:r>
                      <a:r>
                        <a:rPr lang="en-US" sz="2000" b="1" dirty="0" err="1">
                          <a:latin typeface="Times New Roman"/>
                          <a:ea typeface="Times New Roman"/>
                        </a:rPr>
                        <a:t>Mn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(CO)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]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+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2090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i="1" spc="200" baseline="0" dirty="0">
                          <a:latin typeface="Times New Roman"/>
                          <a:ea typeface="Times New Roman"/>
                        </a:rPr>
                        <a:t>d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Cr(CO)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2000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75733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0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[</a:t>
                      </a:r>
                      <a:r>
                        <a:rPr lang="en-US" sz="2000" b="1" kern="12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V(CO)</a:t>
                      </a:r>
                      <a:r>
                        <a:rPr lang="en-US" sz="2400" b="1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+mn-cs"/>
                        </a:rPr>
                        <a:t>6</a:t>
                      </a: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]</a:t>
                      </a:r>
                      <a:r>
                        <a:rPr lang="en-US" sz="2400" b="1" kern="1200" baseline="30000" dirty="0">
                          <a:solidFill>
                            <a:schemeClr val="tx1"/>
                          </a:solidFill>
                          <a:latin typeface="Symbol" pitchFamily="18" charset="2"/>
                          <a:ea typeface="Times New Roman"/>
                          <a:cs typeface="+mn-cs"/>
                        </a:rPr>
                        <a:t>-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b="1" dirty="0">
                          <a:latin typeface="Times New Roman"/>
                          <a:ea typeface="Times New Roman"/>
                        </a:rPr>
                        <a:t>1860</a:t>
                      </a:r>
                      <a:endParaRPr lang="en-US" sz="1600" b="1" dirty="0"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04800" y="228600"/>
            <a:ext cx="8458200" cy="52322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lectronic Effects on </a:t>
            </a:r>
            <a:r>
              <a:rPr lang="en-US" sz="2800" b="1" dirty="0" err="1" smtClean="0">
                <a:solidFill>
                  <a:srgbClr val="0000FF"/>
                </a:solidFill>
                <a:latin typeface="Symbol"/>
                <a:ea typeface="Times New Roman"/>
              </a:rPr>
              <a:t>n</a:t>
            </a:r>
            <a:r>
              <a:rPr lang="en-US" sz="2800" b="1" baseline="-25000" dirty="0" err="1" smtClean="0">
                <a:solidFill>
                  <a:srgbClr val="0000FF"/>
                </a:solidFill>
                <a:latin typeface="Times New Roman"/>
                <a:ea typeface="Times New Roman"/>
              </a:rPr>
              <a:t>CO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152400" y="914400"/>
            <a:ext cx="3886200" cy="31393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74638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s the electron density on a metal center increases, mor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ck­bonding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to the CO ligand(s) takes place.  This further weakens the C-O bond by pumping more electron density into the formally empty carbonyl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* orbital.  This increases the M-CO bond strength making it more double-bond-like, i.e., the resonance structure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</a:b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M=C=O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ssumes more importance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304800" y="381000"/>
          <a:ext cx="8569287" cy="2971800"/>
        </p:xfrm>
        <a:graphic>
          <a:graphicData uri="http://schemas.openxmlformats.org/presentationml/2006/ole">
            <p:oleObj spid="_x0000_s20481" r:id="rId3" imgW="8953500" imgH="2692400" progId="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304800" y="762000"/>
          <a:ext cx="8460777" cy="5181600"/>
        </p:xfrm>
        <a:graphic>
          <a:graphicData uri="http://schemas.openxmlformats.org/presentationml/2006/ole">
            <p:oleObj spid="_x0000_s21505" r:id="rId3" imgW="11714163" imgH="6748463" progId="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04800" y="1066800"/>
          <a:ext cx="4800600" cy="3733800"/>
        </p:xfrm>
        <a:graphic>
          <a:graphicData uri="http://schemas.openxmlformats.org/drawingml/2006/table">
            <a:tbl>
              <a:tblPr/>
              <a:tblGrid>
                <a:gridCol w="2921361"/>
                <a:gridCol w="1879239"/>
              </a:tblGrid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Complex</a:t>
                      </a:r>
                      <a:endParaRPr lang="en-US" sz="14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800" b="1" dirty="0" err="1">
                          <a:latin typeface="Symbol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2000" b="1" baseline="-25000" dirty="0" err="1">
                          <a:latin typeface="Times New Roman"/>
                          <a:ea typeface="Times New Roman"/>
                          <a:cs typeface="Times New Roman"/>
                        </a:rPr>
                        <a:t>CO</a:t>
                      </a:r>
                      <a:r>
                        <a:rPr lang="en-US" sz="1800" b="1" dirty="0">
                          <a:latin typeface="Times New Roman"/>
                          <a:ea typeface="Times New Roman"/>
                          <a:cs typeface="Times New Roman"/>
                        </a:rPr>
                        <a:t> cm</a:t>
                      </a:r>
                      <a:r>
                        <a:rPr lang="en-US" sz="2000" b="1" baseline="30000" dirty="0">
                          <a:latin typeface="Symbol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2000" b="1" baseline="30000" dirty="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  <a:endParaRPr lang="en-US" sz="1400" baseline="300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(PF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>
                          <a:latin typeface="Times New Roman"/>
                          <a:ea typeface="Times New Roman"/>
                          <a:cs typeface="Times New Roman"/>
                        </a:rPr>
                        <a:t>2090, 2055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(PCl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2040, 1991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[P(</a:t>
                      </a:r>
                      <a:r>
                        <a:rPr lang="en-US" sz="2000" dirty="0" err="1">
                          <a:latin typeface="Times New Roman"/>
                          <a:ea typeface="Times New Roman"/>
                          <a:cs typeface="Times New Roman"/>
                        </a:rPr>
                        <a:t>OMe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]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977, 1888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(PPh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934, 1835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(NCCH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915, 178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000" dirty="0" err="1">
                          <a:latin typeface="Times New Roman"/>
                          <a:ea typeface="Times New Roman"/>
                          <a:cs typeface="Times New Roman"/>
                        </a:rPr>
                        <a:t>triamine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898, 1758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6725">
                <a:tc>
                  <a:txBody>
                    <a:bodyPr/>
                    <a:lstStyle/>
                    <a:p>
                      <a:pPr marL="0" marR="0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Mo(CO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(pyridine)</a:t>
                      </a:r>
                      <a:r>
                        <a:rPr lang="en-US" sz="2400" kern="1200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 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000" dirty="0">
                          <a:latin typeface="Times New Roman"/>
                          <a:ea typeface="Times New Roman"/>
                          <a:cs typeface="Times New Roman"/>
                        </a:rPr>
                        <a:t>1888, 1746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" y="228600"/>
            <a:ext cx="8458200" cy="523220"/>
          </a:xfrm>
          <a:prstGeom prst="rect">
            <a:avLst/>
          </a:prstGeom>
          <a:ln w="1905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igand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Electronic 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Effects on </a:t>
            </a:r>
            <a:r>
              <a:rPr lang="en-US" sz="2800" b="1" dirty="0" err="1" smtClean="0">
                <a:solidFill>
                  <a:srgbClr val="0000FF"/>
                </a:solidFill>
                <a:latin typeface="Symbol"/>
                <a:ea typeface="Times New Roman"/>
              </a:rPr>
              <a:t>n</a:t>
            </a:r>
            <a:r>
              <a:rPr lang="en-US" sz="2800" b="1" baseline="-25000" dirty="0" err="1" smtClean="0">
                <a:solidFill>
                  <a:srgbClr val="0000FF"/>
                </a:solidFill>
                <a:latin typeface="Times New Roman"/>
                <a:ea typeface="Times New Roman"/>
              </a:rPr>
              <a:t>CO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i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8913" name="Picture 1" descr="CO-trans-backbondi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2286000"/>
            <a:ext cx="3402013" cy="133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04800" y="5105400"/>
            <a:ext cx="8686800" cy="104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ased on CO IR stretching frequencies, the following </a:t>
            </a:r>
            <a:r>
              <a:rPr kumimoji="0" 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ligands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can be ranked from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be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-acceptor to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worst</a:t>
            </a: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</a:t>
            </a: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O</a:t>
            </a:r>
            <a:r>
              <a:rPr kumimoji="0" lang="en-US" sz="2000" i="0" u="none" strike="noStrike" cap="none" normalizeH="0" baseline="3000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+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gt; CO &gt;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66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F</a:t>
            </a:r>
            <a:r>
              <a:rPr lang="en-US" sz="2400" b="1" baseline="-25000" dirty="0" smtClean="0">
                <a:solidFill>
                  <a:srgbClr val="FF99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FF66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gt;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RN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º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C &gt; PCl</a:t>
            </a:r>
            <a:r>
              <a:rPr lang="en-US" sz="2400" b="1" baseline="-25000" dirty="0" smtClean="0">
                <a:solidFill>
                  <a:srgbClr val="008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8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gt; P(OR)</a:t>
            </a:r>
            <a:r>
              <a:rPr lang="en-US" sz="2400" b="1" baseline="-25000" dirty="0" smtClean="0">
                <a:solidFill>
                  <a:srgbClr val="00B05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gt;  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R</a:t>
            </a:r>
            <a:r>
              <a:rPr lang="en-US" sz="2400" b="1" baseline="-25000" dirty="0" smtClean="0">
                <a:solidFill>
                  <a:srgbClr val="0000FF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&gt; RC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rgbClr val="0000FF"/>
                </a:solidFill>
                <a:effectLst/>
                <a:latin typeface="Symbol" pitchFamily="18" charset="2"/>
                <a:ea typeface="Times New Roman" pitchFamily="18" charset="0"/>
                <a:cs typeface="Arial" pitchFamily="34" charset="0"/>
              </a:rPr>
              <a:t>º</a:t>
            </a: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N &gt; NH</a:t>
            </a:r>
            <a:r>
              <a:rPr kumimoji="0" lang="en-US" sz="2400" b="1" i="0" u="none" strike="noStrike" cap="none" normalizeH="0" baseline="-2500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sz="1800" b="0" i="0" u="none" strike="noStrike" cap="none" normalizeH="0" baseline="-2500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</TotalTime>
  <Words>498</Words>
  <Application>Microsoft Office PowerPoint</Application>
  <PresentationFormat>On-screen Show (4:3)</PresentationFormat>
  <Paragraphs>126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3</vt:i4>
      </vt:variant>
    </vt:vector>
  </HeadingPairs>
  <TitlesOfParts>
    <vt:vector size="18" baseType="lpstr">
      <vt:lpstr>Office Theme</vt:lpstr>
      <vt:lpstr>CorelDRAW</vt:lpstr>
      <vt:lpstr>CS ChemDraw Drawing</vt:lpstr>
      <vt:lpstr>MSDraw</vt:lpstr>
      <vt:lpstr>CorelDRAW X4 Graphic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eorge Stanley</dc:creator>
  <cp:lastModifiedBy>George G. Stanley</cp:lastModifiedBy>
  <cp:revision>12</cp:revision>
  <dcterms:created xsi:type="dcterms:W3CDTF">2008-09-18T14:53:02Z</dcterms:created>
  <dcterms:modified xsi:type="dcterms:W3CDTF">2008-09-23T15:05:39Z</dcterms:modified>
</cp:coreProperties>
</file>